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01" r:id="rId2"/>
    <p:sldId id="329" r:id="rId3"/>
    <p:sldId id="331" r:id="rId4"/>
    <p:sldId id="258" r:id="rId5"/>
    <p:sldId id="302" r:id="rId6"/>
    <p:sldId id="332" r:id="rId7"/>
    <p:sldId id="334" r:id="rId8"/>
    <p:sldId id="335" r:id="rId9"/>
    <p:sldId id="336" r:id="rId10"/>
    <p:sldId id="337" r:id="rId11"/>
    <p:sldId id="306" r:id="rId12"/>
    <p:sldId id="338" r:id="rId13"/>
    <p:sldId id="340" r:id="rId14"/>
    <p:sldId id="342" r:id="rId15"/>
    <p:sldId id="343" r:id="rId16"/>
    <p:sldId id="344" r:id="rId17"/>
    <p:sldId id="345" r:id="rId18"/>
    <p:sldId id="346" r:id="rId19"/>
    <p:sldId id="304" r:id="rId20"/>
    <p:sldId id="308" r:id="rId21"/>
    <p:sldId id="341" r:id="rId22"/>
    <p:sldId id="347" r:id="rId23"/>
    <p:sldId id="348" r:id="rId24"/>
    <p:sldId id="350" r:id="rId25"/>
    <p:sldId id="351" r:id="rId26"/>
    <p:sldId id="353" r:id="rId27"/>
    <p:sldId id="355" r:id="rId28"/>
    <p:sldId id="357" r:id="rId29"/>
    <p:sldId id="359" r:id="rId30"/>
    <p:sldId id="361" r:id="rId31"/>
    <p:sldId id="363" r:id="rId32"/>
  </p:sldIdLst>
  <p:sldSz cx="24387175" cy="13716000"/>
  <p:notesSz cx="6858000" cy="9144000"/>
  <p:custDataLst>
    <p:tags r:id="rId3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53" autoAdjust="0"/>
    <p:restoredTop sz="86355" autoAdjust="0"/>
  </p:normalViewPr>
  <p:slideViewPr>
    <p:cSldViewPr>
      <p:cViewPr varScale="1">
        <p:scale>
          <a:sx n="37" d="100"/>
          <a:sy n="37" d="100"/>
        </p:scale>
        <p:origin x="1310" y="19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7272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7242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7680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9960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2828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6840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6557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583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478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767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0929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7732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767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ỪA – HÀM SỐ LŨY THỪA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9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5553" y="631358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52188" y="2667000"/>
            <a:ext cx="19877574" cy="1120140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-24627" y="533399"/>
            <a:ext cx="24411801" cy="92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54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II: GIỚI HẠN. HÀM SỐ LIÊN TỤ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239285" y="2057400"/>
            <a:ext cx="12194188" cy="1635007"/>
            <a:chOff x="5747658" y="3914360"/>
            <a:chExt cx="13632086" cy="1388109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298349" y="3914360"/>
              <a:ext cx="10520512" cy="89277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. GIỚI HẠN CỦA HÀM SỐ</a:t>
              </a:r>
            </a:p>
          </p:txBody>
        </p:sp>
      </p:grpSp>
      <p:grpSp>
        <p:nvGrpSpPr>
          <p:cNvPr id="56" name="Group 60"/>
          <p:cNvGrpSpPr/>
          <p:nvPr/>
        </p:nvGrpSpPr>
        <p:grpSpPr>
          <a:xfrm>
            <a:off x="2374530" y="3352800"/>
            <a:ext cx="16625804" cy="907184"/>
            <a:chOff x="7459670" y="7086600"/>
            <a:chExt cx="16627729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499494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MỘT ĐIỂM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4529" y="8458200"/>
            <a:ext cx="15006769" cy="929775"/>
            <a:chOff x="7459670" y="8524495"/>
            <a:chExt cx="15008517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337573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VÔ CỰC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4534" y="9829800"/>
            <a:ext cx="20055227" cy="942109"/>
            <a:chOff x="7459670" y="9982200"/>
            <a:chExt cx="20057525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5" y="10108716"/>
              <a:ext cx="18424740" cy="8157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VÔ CỰC (MỘT PHÍA) CỦA HÀM SỐ TẠI MỘT ĐIỂM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1959" y="480060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1959" y="6019800"/>
            <a:ext cx="16513628" cy="1569660"/>
            <a:chOff x="644526" y="2766774"/>
            <a:chExt cx="14938375" cy="1569660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3676314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ữ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61959" y="7315200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í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2" name="Group 74">
            <a:extLst>
              <a:ext uri="{FF2B5EF4-FFF2-40B4-BE49-F238E27FC236}">
                <a16:creationId xmlns:a16="http://schemas.microsoft.com/office/drawing/2014/main" id="{06789FE0-7226-426A-939A-DBA03B9B1E2C}"/>
              </a:ext>
            </a:extLst>
          </p:cNvPr>
          <p:cNvGrpSpPr/>
          <p:nvPr/>
        </p:nvGrpSpPr>
        <p:grpSpPr>
          <a:xfrm>
            <a:off x="2363787" y="11430000"/>
            <a:ext cx="20055227" cy="942109"/>
            <a:chOff x="7459670" y="9982200"/>
            <a:chExt cx="20057525" cy="942218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1F17D8D-8404-4A49-A883-83AF47FB9EC6}"/>
                </a:ext>
              </a:extLst>
            </p:cNvPr>
            <p:cNvSpPr/>
            <p:nvPr/>
          </p:nvSpPr>
          <p:spPr>
            <a:xfrm>
              <a:off x="9092455" y="10108716"/>
              <a:ext cx="18424740" cy="8157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VÔ CỰC CỦA HÀM SỐ TẠI </a:t>
              </a: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Ô CỰC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4" name="Group 44">
              <a:extLst>
                <a:ext uri="{FF2B5EF4-FFF2-40B4-BE49-F238E27FC236}">
                  <a16:creationId xmlns:a16="http://schemas.microsoft.com/office/drawing/2014/main" id="{757AD5BB-86C9-452D-9937-D233D984847C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8FF693D5-6512-4D54-81F8-B4D682655A0C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6" name="Group 46">
                <a:extLst>
                  <a:ext uri="{FF2B5EF4-FFF2-40B4-BE49-F238E27FC236}">
                    <a16:creationId xmlns:a16="http://schemas.microsoft.com/office/drawing/2014/main" id="{A7206DCB-A612-43DD-9BB7-550F79A639AE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47" name="Round Same Side Corner Rectangle 85">
                  <a:extLst>
                    <a:ext uri="{FF2B5EF4-FFF2-40B4-BE49-F238E27FC236}">
                      <a16:creationId xmlns:a16="http://schemas.microsoft.com/office/drawing/2014/main" id="{E6CBE26C-FC57-4706-9174-D1E9239EE9A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C4D79812-D831-4CF0-BDFC-A15BC8F5C17D}"/>
                    </a:ext>
                  </a:extLst>
                </p:cNvPr>
                <p:cNvSpPr txBox="1"/>
                <p:nvPr/>
              </p:nvSpPr>
              <p:spPr>
                <a:xfrm>
                  <a:off x="7826047" y="7688759"/>
                  <a:ext cx="77303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B1C0238-CEAC-4D63-B7BB-7E49C57388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861" y="2326386"/>
            <a:ext cx="23954526" cy="308381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11B109A-FF10-4805-B486-C16418EE1F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0013" y="5751118"/>
            <a:ext cx="25984200" cy="110688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B895650-E52D-42B5-B0C0-0CDF817F13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57135" y="2541969"/>
            <a:ext cx="7317706" cy="61448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71199BA-131E-4D4C-9C2B-B5E9AFBCB3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370013" y="7162800"/>
            <a:ext cx="26526045" cy="2590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B39E4D5-BF83-4706-AB0D-D2492855A1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378459" y="9906000"/>
            <a:ext cx="26526046" cy="2590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8F8113D-7AFF-476E-82A4-41F5C6D3F7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9257" y="1371600"/>
            <a:ext cx="24495530" cy="1106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91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46440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MỘT ĐIỂ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1371600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í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382587" y="2514600"/>
            <a:ext cx="24004587" cy="11201400"/>
            <a:chOff x="1076414" y="4377894"/>
            <a:chExt cx="22325581" cy="3525135"/>
          </a:xfrm>
        </p:grpSpPr>
        <p:grpSp>
          <p:nvGrpSpPr>
            <p:cNvPr id="22" name="Group 5"/>
            <p:cNvGrpSpPr/>
            <p:nvPr/>
          </p:nvGrpSpPr>
          <p:grpSpPr>
            <a:xfrm>
              <a:off x="1294540" y="4503956"/>
              <a:ext cx="22107455" cy="3399073"/>
              <a:chOff x="543533" y="1018137"/>
              <a:chExt cx="8705683" cy="1338230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43533" y="1018137"/>
                <a:ext cx="8705683" cy="1338230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889127"/>
              <a:chOff x="166396" y="8755081"/>
              <a:chExt cx="4411573" cy="889127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57506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843989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1506862-6F0C-4B66-8EBB-AD65225B9B28}"/>
                  </a:ext>
                </a:extLst>
              </p:cNvPr>
              <p:cNvSpPr/>
              <p:nvPr/>
            </p:nvSpPr>
            <p:spPr>
              <a:xfrm>
                <a:off x="915987" y="8619620"/>
                <a:ext cx="23241000" cy="4562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1654175" algn="l"/>
                    <a:tab pos="2971800" algn="ctr"/>
                    <a:tab pos="5943600" algn="r"/>
                    <a:tab pos="2971800" algn="ctr"/>
                    <a:tab pos="5943600" algn="r"/>
                  </a:tabLs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ác định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Số </a:t>
                </a:r>
                <a14:m>
                  <m:oMath xmlns:m="http://schemas.openxmlformats.org/officeDocument/2006/math"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ợc gọi là </a:t>
                </a:r>
                <a:r>
                  <a:rPr lang="nl-NL" sz="5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ới hạn bên phải</a:t>
                </a:r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ủa hàm số</a:t>
                </a:r>
                <a14:m>
                  <m:oMath xmlns:m="http://schemas.openxmlformats.org/officeDocument/2006/math">
                    <m:r>
                      <a:rPr lang="en-US" sz="5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ếu với mọi dãy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ất kì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có  </a:t>
                </a:r>
                <a14:m>
                  <m:oMath xmlns:m="http://schemas.openxmlformats.org/officeDocument/2006/math"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Kí hiệu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nl-NL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nl-NL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</m:t>
                        </m:r>
                        <m:sSubSup>
                          <m:sSub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nl-NL" sz="5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nl-NL" sz="5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nl-NL" sz="5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</m:sup>
                        </m:sSubSup>
                      </m:lim>
                    </m:limLow>
                    <m:r>
                      <a:rPr lang="nl-NL" sz="5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r>
                      <a:rPr lang="nl-NL" sz="5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nl-NL" sz="5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nl-NL" sz="5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nl-NL" sz="5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𝑳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1506862-6F0C-4B66-8EBB-AD65225B9B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8619620"/>
                <a:ext cx="23241000" cy="4562980"/>
              </a:xfrm>
              <a:prstGeom prst="rect">
                <a:avLst/>
              </a:prstGeom>
              <a:blipFill>
                <a:blip r:embed="rId3"/>
                <a:stretch>
                  <a:fillRect l="-1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69F8776F-1F8D-463C-B119-3DD79164B0BF}"/>
                  </a:ext>
                </a:extLst>
              </p:cNvPr>
              <p:cNvSpPr/>
              <p:nvPr/>
            </p:nvSpPr>
            <p:spPr>
              <a:xfrm>
                <a:off x="403906" y="4243276"/>
                <a:ext cx="23366151" cy="4597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1727200" algn="ctr"/>
                    <a:tab pos="5943600" algn="r"/>
                  </a:tabLs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- 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5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ác định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Số </a:t>
                </a:r>
                <a14:m>
                  <m:oMath xmlns:m="http://schemas.openxmlformats.org/officeDocument/2006/math"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ợc gọi là </a:t>
                </a:r>
                <a:r>
                  <a:rPr lang="nl-NL" sz="5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ới hạn bên trái</a:t>
                </a:r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ếu với mọi dãy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ất kì,</a:t>
                </a:r>
              </a:p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1727200" algn="ctr"/>
                    <a:tab pos="5943600" algn="r"/>
                  </a:tabLst>
                </a:pPr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có  </a:t>
                </a:r>
                <a14:m>
                  <m:oMath xmlns:m="http://schemas.openxmlformats.org/officeDocument/2006/math"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r>
                      <a:rPr lang="nl-NL" sz="5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Kí hiệu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nl-NL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nl-NL" sz="5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</m:t>
                        </m:r>
                        <m:sSubSup>
                          <m:sSub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nl-NL" sz="5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nl-NL" sz="5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nl-NL" sz="5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</m:sup>
                        </m:sSubSup>
                      </m:lim>
                    </m:limLow>
                    <m:r>
                      <a:rPr lang="nl-NL" sz="5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r>
                      <a:rPr lang="nl-NL" sz="5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nl-NL" sz="5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nl-NL" sz="5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nl-NL" sz="5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𝑳</m:t>
                    </m:r>
                  </m:oMath>
                </a14:m>
                <a:r>
                  <a:rPr lang="nl-NL" sz="5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69F8776F-1F8D-463C-B119-3DD79164B0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06" y="4243276"/>
                <a:ext cx="23366151" cy="45974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901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7BC96C0-7A0B-47AE-B4B5-DB9CE4759D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299" y="504263"/>
            <a:ext cx="24089088" cy="155313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F28B013-72A8-4596-9447-7C0BBF7BA78E}"/>
              </a:ext>
            </a:extLst>
          </p:cNvPr>
          <p:cNvSpPr txBox="1"/>
          <p:nvPr/>
        </p:nvSpPr>
        <p:spPr>
          <a:xfrm>
            <a:off x="687387" y="1981200"/>
            <a:ext cx="495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5400" b="1" u="sng" dirty="0" err="1"/>
              <a:t>i</a:t>
            </a:r>
            <a:endParaRPr lang="en-US" sz="5400" b="1" u="sng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5922BF-D44A-4BE6-8451-6C0562E3D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3754" y="3124200"/>
            <a:ext cx="28018874" cy="1371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8D22ACF-CAAF-4CA1-AED0-CBA93A7803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32955" y="4495800"/>
            <a:ext cx="28498076" cy="18712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1FADB1F-A98B-487A-9518-2893A741A9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1698" y="6705600"/>
            <a:ext cx="22343777" cy="49442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6C83F42-9100-499A-9128-F985D5EADE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8769" y="8805530"/>
            <a:ext cx="19429636" cy="1633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695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381000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VÔ CỰC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BF54DB5D-331E-4412-92C9-FDAAC735D2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387" y="1874428"/>
            <a:ext cx="25971376" cy="11735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E59C8C4-4835-418E-9D66-CA3EDD0301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81439" y="3604537"/>
            <a:ext cx="7927948" cy="70634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2CF7D14-D9B1-492D-8033-49A2B51359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9988" y="1524000"/>
            <a:ext cx="23430999" cy="16764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5650AE4-8E2D-4662-B4DA-33335A483F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811" y="3276600"/>
            <a:ext cx="25971376" cy="129581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FC06FC9-6F59-4A5D-B4E1-877C3D76CB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616" y="5410200"/>
            <a:ext cx="25971371" cy="12958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228600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VÔ CỰC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1219200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34987" y="2133600"/>
            <a:ext cx="23207662" cy="11353800"/>
            <a:chOff x="534987" y="4377895"/>
            <a:chExt cx="23207662" cy="3583765"/>
          </a:xfrm>
        </p:grpSpPr>
        <p:grpSp>
          <p:nvGrpSpPr>
            <p:cNvPr id="22" name="Group 5"/>
            <p:cNvGrpSpPr/>
            <p:nvPr/>
          </p:nvGrpSpPr>
          <p:grpSpPr>
            <a:xfrm>
              <a:off x="534987" y="4377896"/>
              <a:ext cx="23207662" cy="3583764"/>
              <a:chOff x="244429" y="968507"/>
              <a:chExt cx="9138933" cy="1410944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244429" y="968507"/>
                <a:ext cx="9138933" cy="14109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915987" y="4377895"/>
              <a:ext cx="5562599" cy="597724"/>
              <a:chOff x="5969" y="8755082"/>
              <a:chExt cx="5562599" cy="597724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5969" y="8755082"/>
                <a:ext cx="4648200" cy="48621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106875" y="8841483"/>
                <a:ext cx="4461693" cy="262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C18AFEE-BB19-4D95-B894-686F767D3B90}"/>
                  </a:ext>
                </a:extLst>
              </p:cNvPr>
              <p:cNvSpPr/>
              <p:nvPr/>
            </p:nvSpPr>
            <p:spPr>
              <a:xfrm>
                <a:off x="1120323" y="3590828"/>
                <a:ext cx="22190438" cy="5019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xác định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nói hàm số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giới hạn là số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+∞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ếu với mọi dãy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ất kì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+∞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 hiệu: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+∞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C18AFEE-BB19-4D95-B894-686F767D3B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323" y="3590828"/>
                <a:ext cx="22190438" cy="5019772"/>
              </a:xfrm>
              <a:prstGeom prst="rect">
                <a:avLst/>
              </a:prstGeom>
              <a:blipFill>
                <a:blip r:embed="rId3"/>
                <a:stretch>
                  <a:fillRect b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0EAFA00B-21F6-4EE6-9D1E-C4EB6F51805C}"/>
                  </a:ext>
                </a:extLst>
              </p:cNvPr>
              <p:cNvSpPr/>
              <p:nvPr/>
            </p:nvSpPr>
            <p:spPr>
              <a:xfrm>
                <a:off x="1076415" y="8543828"/>
                <a:ext cx="22470972" cy="5019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xác định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;</m:t>
                        </m:r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nói hàm số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giới hạn là số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−∞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ếu với mọi dãy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ất kì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−∞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 hiệu: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−∞</m:t>
                    </m:r>
                  </m:oMath>
                </a14:m>
                <a:r>
                  <a:rPr lang="nl-NL" sz="4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0EAFA00B-21F6-4EE6-9D1E-C4EB6F5180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415" y="8543828"/>
                <a:ext cx="22470972" cy="5019772"/>
              </a:xfrm>
              <a:prstGeom prst="rect">
                <a:avLst/>
              </a:prstGeom>
              <a:blipFill>
                <a:blip r:embed="rId4"/>
                <a:stretch>
                  <a:fillRect r="-1302" b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228600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VÔ CỰC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1219200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1FA38A9D-86A3-4DA4-9418-B7F6E6C8A3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55" y="2667000"/>
            <a:ext cx="28552432" cy="40386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B2A03F8-D0CB-4BBD-832C-DEAB9C8EE6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155" y="6982505"/>
            <a:ext cx="28552432" cy="2237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90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228600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VÔ CỰC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1219200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D6EDA060-52DE-42B8-87C9-61101D5B60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786" y="2107299"/>
            <a:ext cx="26993743" cy="193130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1BA76D4-AB97-416C-953A-8E3595391C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987" y="3733800"/>
            <a:ext cx="4724400" cy="132566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AEB3B3B-D87E-4B5C-B72D-60BF6C9FE3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11387" y="4495800"/>
            <a:ext cx="10587146" cy="362119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88616E9-86CF-424F-9EC7-1345E8F342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1787" y="7961211"/>
            <a:ext cx="11416421" cy="3621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898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287587" y="1066800"/>
            <a:ext cx="20497800" cy="44704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8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I. GIỚI HẠN VÔ CỰC (MỘT PHÍA) CỦA HÀM SỐ TẠI MỘT 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1787" y="2209800"/>
            <a:ext cx="20650200" cy="10539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92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2664" y="1350742"/>
            <a:ext cx="200112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I. GIỚI HẠN VÔ CỰC (MỘT PHÍA) CỦA HÀM SỐ TẠI MỘT 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35048" y="2432110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169525" y="2859982"/>
            <a:ext cx="22325581" cy="7393970"/>
            <a:chOff x="1076414" y="4377895"/>
            <a:chExt cx="22325581" cy="3525133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5"/>
              <a:ext cx="4411573" cy="597725"/>
              <a:chOff x="166396" y="8755082"/>
              <a:chExt cx="4411573" cy="597725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2"/>
                <a:ext cx="4193447" cy="59772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673" y="8841483"/>
                <a:ext cx="2989921" cy="3815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271F7D4-673D-4030-8147-A0DDDAE90092}"/>
                  </a:ext>
                </a:extLst>
              </p:cNvPr>
              <p:cNvSpPr/>
              <p:nvPr/>
            </p:nvSpPr>
            <p:spPr>
              <a:xfrm>
                <a:off x="955122" y="4632138"/>
                <a:ext cx="21564600" cy="75281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26185" indent="-685800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tabLst>
                    <a:tab pos="2971800" algn="ctr"/>
                    <a:tab pos="5943600" algn="r"/>
                  </a:tabLst>
                </a:pPr>
                <a:r>
                  <a:rPr lang="nl-NL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xác định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nói hàm số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giới hạn l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∞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khi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nếu với mọi dãy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ất kì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+∞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 hiệu: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</m:t>
                        </m:r>
                      </m:lim>
                    </m:limLow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+∞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+∞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 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.</a:t>
                </a:r>
              </a:p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endParaRPr lang="en-US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1698625" algn="ctr"/>
                    <a:tab pos="5943600" algn="r"/>
                    <a:tab pos="539750" algn="l"/>
                    <a:tab pos="2971800" algn="ctr"/>
                    <a:tab pos="5943600" algn="r"/>
                  </a:tabLs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endParaRPr lang="en-US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271F7D4-673D-4030-8147-A0DDDAE900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22" y="4632138"/>
                <a:ext cx="21564600" cy="7528151"/>
              </a:xfrm>
              <a:prstGeom prst="rect">
                <a:avLst/>
              </a:prstGeom>
              <a:blipFill>
                <a:blip r:embed="rId4"/>
                <a:stretch>
                  <a:fillRect r="-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4611139" y="5867400"/>
          <a:ext cx="56904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11139" y="5867400"/>
                        <a:ext cx="56904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4688610" y="8944091"/>
          <a:ext cx="512160" cy="80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8610" y="8944091"/>
                        <a:ext cx="512160" cy="80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14022387" y="8449001"/>
          <a:ext cx="533399" cy="85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2387" y="8449001"/>
                        <a:ext cx="533399" cy="85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39534" y="10461172"/>
            <a:ext cx="20431453" cy="1705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08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20873" y="1572061"/>
            <a:ext cx="17283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076414" y="3747030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58917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.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390107" y="7794171"/>
            <a:ext cx="21948825" cy="3962400"/>
            <a:chOff x="1390107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13962BA3-78CF-4A8C-BC03-DE0E8366D1E6}"/>
              </a:ext>
            </a:extLst>
          </p:cNvPr>
          <p:cNvSpPr/>
          <p:nvPr/>
        </p:nvSpPr>
        <p:spPr>
          <a:xfrm>
            <a:off x="9147471" y="4343400"/>
            <a:ext cx="63989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540385" algn="l"/>
                <a:tab pos="629920" algn="l"/>
              </a:tabLst>
            </a:pP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C76DDA-76B5-422E-A630-C9A3694345D7}"/>
              </a:ext>
            </a:extLst>
          </p:cNvPr>
          <p:cNvSpPr/>
          <p:nvPr/>
        </p:nvSpPr>
        <p:spPr>
          <a:xfrm>
            <a:off x="5487987" y="9388029"/>
            <a:ext cx="13411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/>
          </a:p>
        </p:txBody>
      </p:sp>
      <p:sp>
        <p:nvSpPr>
          <p:cNvPr id="12" name="Rectangle 11"/>
          <p:cNvSpPr/>
          <p:nvPr/>
        </p:nvSpPr>
        <p:spPr>
          <a:xfrm>
            <a:off x="2277247" y="1685597"/>
            <a:ext cx="1860314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I. GIỚI HẠN VÔ CỰC (MỘT PHÍA) CỦA HÀM SỐ TẠI MỘT ĐIỂM</a:t>
            </a:r>
            <a:endParaRPr lang="en-US" sz="44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1162588" y="4145279"/>
          <a:ext cx="3239445" cy="175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62588" y="4145279"/>
                        <a:ext cx="3239445" cy="1758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5033963" y="8763000"/>
          <a:ext cx="5072062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3963" y="8763000"/>
                        <a:ext cx="5072062" cy="173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889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C5C6633-D57E-41CB-8439-563A3A668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0799" y="769709"/>
            <a:ext cx="29490988" cy="152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B7B7ADB-88C9-41DE-A2E1-20C19059D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655870"/>
              </p:ext>
            </p:extLst>
          </p:nvPr>
        </p:nvGraphicFramePr>
        <p:xfrm>
          <a:off x="13615370" y="739246"/>
          <a:ext cx="9551017" cy="877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Bitmap Image" r:id="rId3" imgW="3917019" imgH="3612193" progId="Paint.Picture">
                  <p:embed/>
                </p:oleObj>
              </mc:Choice>
              <mc:Fallback>
                <p:oleObj name="Bitmap Image" r:id="rId3" imgW="3917019" imgH="361219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5370" y="739246"/>
                        <a:ext cx="9551017" cy="87758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7027B801-09CD-4253-A355-5E6C02FB3859}"/>
              </a:ext>
            </a:extLst>
          </p:cNvPr>
          <p:cNvSpPr/>
          <p:nvPr/>
        </p:nvSpPr>
        <p:spPr>
          <a:xfrm>
            <a:off x="382588" y="1524000"/>
            <a:ext cx="12039599" cy="2015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5 biểu diễn đồ thị hàm số vận tốc v(t) theo biến số t (t là thời gian, đ</a:t>
            </a:r>
            <a:r>
              <a:rPr lang="vi-VN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ơ</a:t>
            </a:r>
            <a:r>
              <a:rPr lang="nl-NL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vị:giây)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47E00A4-5E8E-4A21-AA28-013D02086ED5}"/>
              </a:ext>
            </a:extLst>
          </p:cNvPr>
          <p:cNvSpPr/>
          <p:nvPr/>
        </p:nvSpPr>
        <p:spPr>
          <a:xfrm>
            <a:off x="382587" y="3962400"/>
            <a:ext cx="12192000" cy="201510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Khi các giá trị của biến số t dần tới 0,2 (s) thì các giá trị tương ứng của hàm số v(t) dần tới bao nhiêu?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48DF23D-2D55-4F13-A662-C47916DDB07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788" y="6858000"/>
            <a:ext cx="10515599" cy="6019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3216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5987" y="1572061"/>
            <a:ext cx="18288000" cy="830997"/>
            <a:chOff x="1082675" y="1892299"/>
            <a:chExt cx="18288000" cy="830995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58988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4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5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405233" y="7843645"/>
            <a:ext cx="21996762" cy="5149569"/>
            <a:chOff x="1405233" y="4076041"/>
            <a:chExt cx="21996762" cy="3896971"/>
          </a:xfrm>
        </p:grpSpPr>
        <p:grpSp>
          <p:nvGrpSpPr>
            <p:cNvPr id="46" name="Group 45"/>
            <p:cNvGrpSpPr/>
            <p:nvPr/>
          </p:nvGrpSpPr>
          <p:grpSpPr>
            <a:xfrm>
              <a:off x="1405233" y="4076041"/>
              <a:ext cx="21996762" cy="3896971"/>
              <a:chOff x="1247578" y="2495616"/>
              <a:chExt cx="21996762" cy="3896971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95515" y="2830297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739293" y="4083730"/>
              <a:ext cx="2279791" cy="6055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0C4FCF00-08B3-4ECB-97BB-07E75032CFD6}"/>
              </a:ext>
            </a:extLst>
          </p:cNvPr>
          <p:cNvSpPr/>
          <p:nvPr/>
        </p:nvSpPr>
        <p:spPr>
          <a:xfrm>
            <a:off x="6402387" y="4786085"/>
            <a:ext cx="519084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                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F7D3885-8B2A-4A44-A133-411AB9FC60BE}"/>
              </a:ext>
            </a:extLst>
          </p:cNvPr>
          <p:cNvSpPr/>
          <p:nvPr/>
        </p:nvSpPr>
        <p:spPr>
          <a:xfrm>
            <a:off x="3201987" y="9144293"/>
            <a:ext cx="19354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2863" defTabSz="174625"/>
            <a:endParaRPr lang="en-US" sz="5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078787" y="4157239"/>
          <a:ext cx="3048000" cy="221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78787" y="4157239"/>
                        <a:ext cx="3048000" cy="221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5487987" y="8537575"/>
          <a:ext cx="563880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7987" y="8537575"/>
                        <a:ext cx="563880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366751" y="1562542"/>
            <a:ext cx="194374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I. GIỚI HẠN VÔ CỰC (MỘT PHÍA) CỦA HÀM SỐ TẠI MỘT 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16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287587" y="1295400"/>
            <a:ext cx="20497800" cy="42418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8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V. GIỚI HẠN VÔ CỰC CỦA HÀM SỐ TẠI VÔ CỰC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7587" y="2133600"/>
            <a:ext cx="18626314" cy="9941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96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3242" y="1572061"/>
            <a:ext cx="216880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V. GIỚI HẠN VÔ CỰC CỦA HÀM SỐ TẠI VÔ CỰC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35048" y="2432110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306387" y="2816831"/>
            <a:ext cx="22325581" cy="7470170"/>
            <a:chOff x="1076414" y="4377895"/>
            <a:chExt cx="22325581" cy="3525133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5"/>
              <a:ext cx="4411573" cy="597725"/>
              <a:chOff x="166396" y="8755082"/>
              <a:chExt cx="4411573" cy="597725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2"/>
                <a:ext cx="4193447" cy="59772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673" y="8841483"/>
                <a:ext cx="2989921" cy="3776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271F7D4-673D-4030-8147-A0DDDAE90092}"/>
                  </a:ext>
                </a:extLst>
              </p:cNvPr>
              <p:cNvSpPr/>
              <p:nvPr/>
            </p:nvSpPr>
            <p:spPr>
              <a:xfrm>
                <a:off x="930135" y="4613246"/>
                <a:ext cx="21564600" cy="75281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26185" indent="-685800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tabLst>
                    <a:tab pos="2971800" algn="ctr"/>
                    <a:tab pos="5943600" algn="r"/>
                  </a:tabLs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xác định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nói hàm số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giới hạn là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∞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khi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+∞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ếu với mọi dãy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ất kì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+∞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+∞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 hiệu: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+∞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+∞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+∞</m:t>
                    </m:r>
                  </m:oMath>
                </a14:m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540385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endParaRPr lang="en-US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1698625" algn="ctr"/>
                    <a:tab pos="5943600" algn="r"/>
                    <a:tab pos="539750" algn="l"/>
                    <a:tab pos="2971800" algn="ctr"/>
                    <a:tab pos="5943600" algn="r"/>
                  </a:tabLs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endParaRPr lang="en-US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271F7D4-673D-4030-8147-A0DDDAE900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135" y="4613246"/>
                <a:ext cx="21564600" cy="75281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3745" y="10604661"/>
            <a:ext cx="18489842" cy="1536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129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5987" y="1543199"/>
            <a:ext cx="19477374" cy="830997"/>
            <a:chOff x="1082675" y="1863437"/>
            <a:chExt cx="19477374" cy="830995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276935" y="1863437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. GIỚI HẠN VÔ CỰC CỦA HÀM SỐ TẠI VÔ CỰC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278187" y="2666999"/>
            <a:ext cx="18669000" cy="8153402"/>
            <a:chOff x="5446375" y="3480419"/>
            <a:chExt cx="17746175" cy="4182703"/>
          </a:xfrm>
        </p:grpSpPr>
        <p:grpSp>
          <p:nvGrpSpPr>
            <p:cNvPr id="46" name="Group 45"/>
            <p:cNvGrpSpPr/>
            <p:nvPr/>
          </p:nvGrpSpPr>
          <p:grpSpPr>
            <a:xfrm>
              <a:off x="5446375" y="3480419"/>
              <a:ext cx="17746175" cy="4182703"/>
              <a:chOff x="5288720" y="1899994"/>
              <a:chExt cx="17746175" cy="418270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Rounded Rectangle 47"/>
                  <p:cNvSpPr/>
                  <p:nvPr/>
                </p:nvSpPr>
                <p:spPr>
                  <a:xfrm>
                    <a:off x="5288720" y="2673190"/>
                    <a:ext cx="17746175" cy="3409507"/>
                  </a:xfrm>
                  <a:prstGeom prst="roundRect">
                    <a:avLst>
                      <a:gd name="adj" fmla="val 4611"/>
                    </a:avLst>
                  </a:prstGeom>
                  <a:solidFill>
                    <a:srgbClr val="E7D2B3"/>
                  </a:solidFill>
                  <a:ln w="28575">
                    <a:solidFill>
                      <a:srgbClr val="AB7C3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indent="201295">
                      <a:lnSpc>
                        <a:spcPct val="115000"/>
                      </a:lnSpc>
                    </a:pPr>
                    <a:endParaRPr lang="en-US" sz="4400" dirty="0">
                      <a:solidFill>
                        <a:schemeClr val="accent5">
                          <a:lumMod val="1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indent="201295">
                      <a:lnSpc>
                        <a:spcPct val="115000"/>
                      </a:lnSpc>
                    </a:pP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*) </a:t>
                    </a:r>
                    <a14:m>
                      <m:oMath xmlns:m="http://schemas.openxmlformats.org/officeDocument/2006/math">
                        <m:limLow>
                          <m:limLowPr>
                            <m:ctrlPr>
                              <a:rPr lang="en-US" sz="4800" i="1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4800" i="1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4800" b="0" i="1" smtClean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  <m:sSup>
                          <m:sSupPr>
                            <m:ctrlPr>
                              <a:rPr lang="en-US" sz="4800" i="1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4800" i="1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k</m:t>
                            </m:r>
                          </m:sup>
                        </m:sSup>
                        <m:r>
                          <a:rPr lang="en-US" sz="480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+∞</m:t>
                        </m:r>
                      </m:oMath>
                    </a14:m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4800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oMath>
                    </a14:m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là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số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nguyên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dương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.</a:t>
                    </a:r>
                  </a:p>
                  <a:p>
                    <a:pPr indent="201295">
                      <a:lnSpc>
                        <a:spcPct val="115000"/>
                      </a:lnSpc>
                    </a:pP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*) </a:t>
                    </a:r>
                    <a14:m>
                      <m:oMath xmlns:m="http://schemas.openxmlformats.org/officeDocument/2006/math">
                        <m:limLow>
                          <m:limLowPr>
                            <m:ctrlPr>
                              <a:rPr lang="en-US" sz="4800" i="1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4800" i="1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4800" b="0" i="1" smtClean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→−∞</m:t>
                            </m:r>
                          </m:lim>
                        </m:limLow>
                        <m:sSup>
                          <m:sSupPr>
                            <m:ctrlPr>
                              <a:rPr lang="en-US" sz="4800" i="1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sz="480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+∞</m:t>
                        </m:r>
                      </m:oMath>
                    </a14:m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4800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oMath>
                    </a14:m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là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số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nguyên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dương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chẵn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.</a:t>
                    </a:r>
                  </a:p>
                  <a:p>
                    <a:pPr indent="201295">
                      <a:lnSpc>
                        <a:spcPct val="115000"/>
                      </a:lnSpc>
                    </a:pP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*) </a:t>
                    </a:r>
                    <a14:m>
                      <m:oMath xmlns:m="http://schemas.openxmlformats.org/officeDocument/2006/math">
                        <m:limLow>
                          <m:limLowPr>
                            <m:ctrlPr>
                              <a:rPr lang="en-US" sz="4800" i="1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4800" i="1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4800" b="0" i="1" smtClean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→−∞</m:t>
                            </m:r>
                          </m:lim>
                        </m:limLow>
                        <m:sSup>
                          <m:sSupPr>
                            <m:ctrlPr>
                              <a:rPr lang="en-US" sz="4800" i="1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schemeClr val="accent5">
                                    <a:lumMod val="1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sz="480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−∞</m:t>
                        </m:r>
                      </m:oMath>
                    </a14:m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4800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oMath>
                    </a14:m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là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số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nguyên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dương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lẻ</a:t>
                    </a:r>
                    <a:r>
                      <a:rPr lang="en-US" sz="4800" dirty="0">
                        <a:solidFill>
                          <a:schemeClr val="accent5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a:t>.</a:t>
                    </a:r>
                  </a:p>
                  <a:p>
                    <a:pPr algn="ctr"/>
                    <a:endParaRPr lang="en-US" sz="4800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8" name="Rounded Rectangle 4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88720" y="2673190"/>
                    <a:ext cx="17746175" cy="3409507"/>
                  </a:xfrm>
                  <a:prstGeom prst="roundRect">
                    <a:avLst>
                      <a:gd name="adj" fmla="val 4611"/>
                    </a:avLst>
                  </a:prstGeom>
                  <a:blipFill>
                    <a:blip r:embed="rId3"/>
                    <a:stretch>
                      <a:fillRect/>
                    </a:stretch>
                  </a:blipFill>
                  <a:ln w="28575">
                    <a:solidFill>
                      <a:srgbClr val="AB7C37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5288720" y="1899994"/>
                <a:ext cx="3478409" cy="664541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5604325" y="3583512"/>
              <a:ext cx="2746130" cy="4263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ất</a:t>
              </a:r>
              <a:r>
                <a: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195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030796" y="3073874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31666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7.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442266" y="6962223"/>
            <a:ext cx="21948825" cy="3962400"/>
            <a:chOff x="1390107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27979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13962BA3-78CF-4A8C-BC03-DE0E8366D1E6}"/>
              </a:ext>
            </a:extLst>
          </p:cNvPr>
          <p:cNvSpPr/>
          <p:nvPr/>
        </p:nvSpPr>
        <p:spPr>
          <a:xfrm>
            <a:off x="8719163" y="3957443"/>
            <a:ext cx="8532516" cy="1067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540385" algn="l"/>
                <a:tab pos="629920" algn="l"/>
              </a:tabLst>
            </a:pP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C76DDA-76B5-422E-A630-C9A3694345D7}"/>
              </a:ext>
            </a:extLst>
          </p:cNvPr>
          <p:cNvSpPr/>
          <p:nvPr/>
        </p:nvSpPr>
        <p:spPr>
          <a:xfrm>
            <a:off x="5487987" y="9388029"/>
            <a:ext cx="13411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/>
          </a:p>
        </p:txBody>
      </p:sp>
      <p:sp>
        <p:nvSpPr>
          <p:cNvPr id="12" name="Rectangle 11"/>
          <p:cNvSpPr/>
          <p:nvPr/>
        </p:nvSpPr>
        <p:spPr>
          <a:xfrm>
            <a:off x="2277247" y="1685597"/>
            <a:ext cx="1738393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V. GIỚI HẠN VÔ CỰC CỦA HÀM SỐ TẠI VÔ CỰC</a:t>
            </a:r>
            <a:endParaRPr lang="en-US" sz="44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0821987" y="4022309"/>
          <a:ext cx="5013400" cy="143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914400" imgH="291960" progId="Equation.DSMT4">
                  <p:embed/>
                </p:oleObj>
              </mc:Choice>
              <mc:Fallback>
                <p:oleObj name="Equation" r:id="rId4" imgW="914400" imgH="291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21987" y="4022309"/>
                        <a:ext cx="5013400" cy="143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7960565" y="8062600"/>
          <a:ext cx="891222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1625400" imgH="291960" progId="Equation.DSMT4">
                  <p:embed/>
                </p:oleObj>
              </mc:Choice>
              <mc:Fallback>
                <p:oleObj name="Equation" r:id="rId6" imgW="1625400" imgH="291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0565" y="8062600"/>
                        <a:ext cx="8912225" cy="143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05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041713" y="2814413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784771" cy="824978"/>
              <a:chOff x="166396" y="8712046"/>
              <a:chExt cx="4784771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23321" y="8712046"/>
                <a:ext cx="3927846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4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6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333385" y="6985175"/>
            <a:ext cx="21996762" cy="5199045"/>
            <a:chOff x="1405233" y="4038600"/>
            <a:chExt cx="21996762" cy="3934412"/>
          </a:xfrm>
        </p:grpSpPr>
        <p:grpSp>
          <p:nvGrpSpPr>
            <p:cNvPr id="46" name="Group 45"/>
            <p:cNvGrpSpPr/>
            <p:nvPr/>
          </p:nvGrpSpPr>
          <p:grpSpPr>
            <a:xfrm>
              <a:off x="1405233" y="4076041"/>
              <a:ext cx="21996762" cy="3896971"/>
              <a:chOff x="1247578" y="2495616"/>
              <a:chExt cx="21996762" cy="3896971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95515" y="2830297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279791" cy="6055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0C4FCF00-08B3-4ECB-97BB-07E75032CFD6}"/>
              </a:ext>
            </a:extLst>
          </p:cNvPr>
          <p:cNvSpPr/>
          <p:nvPr/>
        </p:nvSpPr>
        <p:spPr>
          <a:xfrm>
            <a:off x="6360623" y="3880378"/>
            <a:ext cx="461376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             </a:t>
            </a:r>
            <a:r>
              <a:rPr lang="en-US" sz="4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F7D3885-8B2A-4A44-A133-411AB9FC60BE}"/>
              </a:ext>
            </a:extLst>
          </p:cNvPr>
          <p:cNvSpPr/>
          <p:nvPr/>
        </p:nvSpPr>
        <p:spPr>
          <a:xfrm>
            <a:off x="3201987" y="9144293"/>
            <a:ext cx="19354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2863" defTabSz="174625"/>
            <a:endParaRPr lang="en-US" sz="5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262703" y="3776173"/>
          <a:ext cx="2052638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444240" imgH="291960" progId="Equation.DSMT4">
                  <p:embed/>
                </p:oleObj>
              </mc:Choice>
              <mc:Fallback>
                <p:oleObj name="Equation" r:id="rId4" imgW="444240" imgH="291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2703" y="3776173"/>
                        <a:ext cx="2052638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211387" y="1562542"/>
            <a:ext cx="1752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V. GIỚI HẠN VÔ CỰC CỦA HÀM SỐ TẠI VÔ CỰC</a:t>
            </a:r>
            <a:endParaRPr lang="en-US" sz="4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6021387" y="9245298"/>
          <a:ext cx="37528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6" imgW="812520" imgH="291960" progId="Equation.DSMT4">
                  <p:embed/>
                </p:oleObj>
              </mc:Choice>
              <mc:Fallback>
                <p:oleObj name="Equation" r:id="rId6" imgW="812520" imgH="291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1387" y="9245298"/>
                        <a:ext cx="3752850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02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7773988" y="653143"/>
            <a:ext cx="7271658" cy="17634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8000" dirty="0">
                <a:solidFill>
                  <a:prstClr val="white"/>
                </a:solidFill>
                <a:latin typeface="Calibri" panose="020F0502020204030204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24845" y="2748657"/>
                <a:ext cx="21619028" cy="9091976"/>
              </a:xfrm>
              <a:prstGeom prst="rect">
                <a:avLst/>
              </a:prstGeom>
              <a:ln>
                <a:solidFill>
                  <a:srgbClr val="00B0F0"/>
                </a:solidFill>
              </a:ln>
            </p:spPr>
            <p:txBody>
              <a:bodyPr wrap="square">
                <a:spAutoFit/>
              </a:bodyPr>
              <a:lstStyle/>
              <a:p>
                <a:pPr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endPara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endPara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 sử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dãy số bất kì, thoả mã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im</m:t>
                    </m:r>
                    <m:sSub>
                      <m:sSub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                         </m:t>
                      </m:r>
                    </m:oMath>
                  </m:oMathPara>
                </a14:m>
                <a:endParaRPr lang="en-US" sz="4800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im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im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48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5</m:t>
                          </m:r>
                        </m:num>
                        <m:den>
                          <m:sSub>
                            <m:sSubPr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im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</m:e>
                          </m:d>
                          <m:d>
                            <m:dPr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8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im</m:t>
                      </m:r>
                      <m:sSub>
                        <m:sSub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)     </m:t>
                      </m:r>
                    </m:oMath>
                  </m:oMathPara>
                </a14:m>
                <a:endParaRPr lang="en-US" sz="4800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im</m:t>
                      </m:r>
                      <m:sSub>
                        <m:sSub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im</m:t>
                      </m:r>
                      <m: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0</m:t>
                      </m:r>
                      <m: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.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45" y="2748657"/>
                <a:ext cx="21619028" cy="9091976"/>
              </a:xfrm>
              <a:prstGeom prst="rect">
                <a:avLst/>
              </a:prstGeom>
              <a:blipFill>
                <a:blip r:embed="rId2"/>
                <a:stretch>
                  <a:fillRect l="-1240" b="-6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24846" y="2748657"/>
                <a:ext cx="19311258" cy="1567542"/>
              </a:xfrm>
              <a:prstGeom prst="rect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1828800"/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1. (SGK trang 72). </a:t>
                </a:r>
                <a:r>
                  <a:rPr lang="en-US" sz="4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 dụng định nghĩa, tìm giới hạn sau</a:t>
                </a:r>
                <a:r>
                  <a:rPr lang="en-US" sz="4800" b="1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4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46" y="2748657"/>
                <a:ext cx="19311258" cy="15675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15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7621590" y="544286"/>
            <a:ext cx="7184570" cy="24819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8000" dirty="0">
                <a:solidFill>
                  <a:prstClr val="white"/>
                </a:solidFill>
                <a:latin typeface="Calibri" panose="020F0502020204030204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99759" y="3026231"/>
                <a:ext cx="19028228" cy="2344040"/>
              </a:xfrm>
              <a:prstGeom prst="rect">
                <a:avLst/>
              </a:prstGeom>
              <a:ln>
                <a:solidFill>
                  <a:srgbClr val="00B0F0"/>
                </a:solidFill>
              </a:ln>
            </p:spPr>
            <p:txBody>
              <a:bodyPr wrap="square">
                <a:spAutoFit/>
              </a:bodyPr>
              <a:lstStyle/>
              <a:p>
                <a:pPr indent="68453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3 (SGK-tr72).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các giới hạn sau: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59840" indent="-4572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lim>
                    </m:limLow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b)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                       c)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759" y="3026231"/>
                <a:ext cx="19028228" cy="2344040"/>
              </a:xfrm>
              <a:prstGeom prst="rect">
                <a:avLst/>
              </a:prstGeom>
              <a:blipFill>
                <a:blip r:embed="rId2"/>
                <a:stretch>
                  <a:fillRect t="-4910" b="-28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917473" y="6858000"/>
                <a:ext cx="17787256" cy="53747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5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5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2</m:t>
                            </m:r>
                          </m:lim>
                        </m:limLow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fName>
                      <m:e>
                        <m:sSup>
                          <m:sSup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4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)=</m:t>
                        </m:r>
                        <m:sSup>
                          <m:sSup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4.2+3=−1</m:t>
                        </m:r>
                      </m:e>
                    </m:func>
                  </m:oMath>
                </a14:m>
                <a:endParaRPr lang="en-US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5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3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5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6</m:t>
                            </m:r>
                          </m:num>
                          <m:den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</m:den>
                        </m:f>
                      </m:e>
                    </m:func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5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3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2)(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)</m:t>
                            </m:r>
                          </m:num>
                          <m:den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</m:den>
                        </m:f>
                      </m:e>
                    </m:func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5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3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3−2=1</m:t>
                        </m:r>
                      </m:e>
                    </m:func>
                  </m:oMath>
                </a14:m>
                <a:endParaRPr lang="en-US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5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1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den>
                        </m:f>
                      </m:e>
                    </m:func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5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1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)(</m:t>
                            </m:r>
                            <m:rad>
                              <m:radPr>
                                <m:degHide m:val="on"/>
                                <m:ctrlP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)</m:t>
                            </m:r>
                          </m:den>
                        </m:f>
                      </m:e>
                    </m:func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5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1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den>
                        </m:f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473" y="6858000"/>
                <a:ext cx="17787256" cy="5374741"/>
              </a:xfrm>
              <a:prstGeom prst="rect">
                <a:avLst/>
              </a:prstGeom>
              <a:blipFill>
                <a:blip r:embed="rId3"/>
                <a:stretch>
                  <a:fillRect l="-1748" t="-2608" b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175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24846" y="858133"/>
                <a:ext cx="20748170" cy="39265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indent="-4572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4 (SGK trang 72).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các giới hạn sau:</a:t>
                </a:r>
              </a:p>
              <a:p>
                <a:pPr marL="1259840" indent="-4572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                       b)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                    c)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1259840" indent="-4572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                    e)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                          g)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46" y="858133"/>
                <a:ext cx="20748170" cy="3926588"/>
              </a:xfrm>
              <a:prstGeom prst="rect">
                <a:avLst/>
              </a:prstGeom>
              <a:blipFill>
                <a:blip r:embed="rId2"/>
                <a:stretch>
                  <a:fillRect t="-3106" b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24845" y="5551838"/>
                <a:ext cx="22250400" cy="5926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1828800"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</a:t>
                </a:r>
                <a:r>
                  <a:rPr lang="vi-VN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vi-VN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num>
                      <m:den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limLow>
                          <m:limLow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+∞</m:t>
                            </m:r>
                          </m:lim>
                        </m:limLow>
                        <m:d>
                          <m:d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num>
                      <m:den>
                        <m:limLow>
                          <m:limLow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+∞</m:t>
                            </m:r>
                          </m:lim>
                        </m:limLow>
                        <m:d>
                          <m:d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vi-VN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limLow>
                          <m:limLow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+∞</m:t>
                            </m:r>
                          </m:lim>
                        </m:limLow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limLow>
                          <m:limLow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+∞</m:t>
                            </m:r>
                          </m:lim>
                        </m:limLow>
                        <m:f>
                          <m:f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num>
                      <m:den>
                        <m:limLow>
                          <m:limLow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+∞</m:t>
                            </m:r>
                          </m:lim>
                        </m:limLow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limLow>
                          <m:limLow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+∞</m:t>
                            </m:r>
                          </m:lim>
                        </m:limLow>
                        <m:f>
                          <m:f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1828800">
                  <a:lnSpc>
                    <a:spcPct val="107000"/>
                  </a:lnSpc>
                  <a:spcAft>
                    <a:spcPts val="1600"/>
                  </a:spcAft>
                </a:pP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228600" defTabSz="1828800"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prstClr val="black"/>
                    </a:solidFill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1</m:t>
                                </m:r>
                              </m:num>
                              <m:den>
                                <m:r>
                                  <a:rPr lang="vi-VN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num>
                      <m:den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limLow>
                          <m:limLow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−∞</m:t>
                            </m:r>
                          </m:lim>
                        </m:limLow>
                        <m:d>
                          <m:d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1</m:t>
                                </m:r>
                              </m:num>
                              <m:den>
                                <m:r>
                                  <a:rPr lang="vi-VN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num>
                      <m:den>
                        <m:limLow>
                          <m:limLow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−∞</m:t>
                            </m:r>
                          </m:lim>
                        </m:limLow>
                        <m:d>
                          <m:d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vi-VN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45" y="5551838"/>
                <a:ext cx="22250400" cy="5926494"/>
              </a:xfrm>
              <a:prstGeom prst="rect">
                <a:avLst/>
              </a:prstGeom>
              <a:blipFill>
                <a:blip r:embed="rId3"/>
                <a:stretch>
                  <a:fillRect l="-1233" t="-2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09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32509" y="8621487"/>
                <a:ext cx="15778948" cy="1335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.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∞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g.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+∞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2509" y="8621487"/>
                <a:ext cx="15778948" cy="1335237"/>
              </a:xfrm>
              <a:prstGeom prst="rect">
                <a:avLst/>
              </a:prstGeom>
              <a:blipFill>
                <a:blip r:embed="rId2"/>
                <a:stretch>
                  <a:fillRect l="-1739" b="-50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56956" y="1567130"/>
                <a:ext cx="16894630" cy="2115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indent="-4572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b="1" dirty="0">
                    <a:solidFill>
                      <a:prstClr val="black"/>
                    </a:solidFill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4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48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num>
                      <m:den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956" y="1567130"/>
                <a:ext cx="16894630" cy="21151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56956" y="5094309"/>
                <a:ext cx="17330058" cy="2255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indent="-4572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b="1" dirty="0">
                    <a:solidFill>
                      <a:prstClr val="black"/>
                    </a:solidFill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4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48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num>
                      <m:den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4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48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e>
                    </m:d>
                    <m:r>
                      <a:rPr lang="vi-VN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956" y="5094309"/>
                <a:ext cx="17330058" cy="22552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038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88992DA4-A089-46EF-882C-C90DC7A066BF}"/>
              </a:ext>
            </a:extLst>
          </p:cNvPr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28" name="Rounded Rectangle 2">
              <a:extLst>
                <a:ext uri="{FF2B5EF4-FFF2-40B4-BE49-F238E27FC236}">
                  <a16:creationId xmlns:a16="http://schemas.microsoft.com/office/drawing/2014/main" id="{B7E77D28-95C3-45D1-A278-E7498CD7D57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4F00A20-A17D-4119-83ED-0EE4F80FBCD4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49C95CE7-A89D-40B7-A175-7AF85298EC68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MỘT ĐIỂ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3270E5E3-4689-4051-A28B-3094B498ABBA}"/>
              </a:ext>
            </a:extLst>
          </p:cNvPr>
          <p:cNvSpPr txBox="1"/>
          <p:nvPr/>
        </p:nvSpPr>
        <p:spPr>
          <a:xfrm>
            <a:off x="1259772" y="4750929"/>
            <a:ext cx="485488" cy="36497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8B58CCC-DF9C-4964-83FC-7443D57044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223" y="3205195"/>
            <a:ext cx="22098000" cy="266220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34951DF-F94F-472A-94ED-17B90A28733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987" y="5875065"/>
            <a:ext cx="16002000" cy="28117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4694138-AAD3-4D81-A046-7B0E24A2CE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2187" y="8915399"/>
            <a:ext cx="20330341" cy="207324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7980E25-40B2-47DC-B816-4B42145D43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23" y="11009427"/>
            <a:ext cx="22860000" cy="123900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125EA11-DD84-43D1-A1FD-B3E2E26E92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1713" y="3304030"/>
            <a:ext cx="23001474" cy="1039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99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7469187" y="805543"/>
            <a:ext cx="8991600" cy="20900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8000" dirty="0">
                <a:solidFill>
                  <a:prstClr val="white"/>
                </a:solidFill>
                <a:latin typeface="Calibri" panose="020F0502020204030204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82044" y="3931052"/>
                <a:ext cx="21140058" cy="3127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indent="-4572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b="1" u="sng" spc="-4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ập 5 (SGK/72):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công ty sản xuất máy tính đã xác định được rằng, tính trung bình</a:t>
                </a:r>
                <a:r>
                  <a:rPr lang="en-US" sz="4800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nhân viên có thể lắp ráp được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0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≥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ộ phận mỗi ngày sau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gày đào tạo. Tính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ho biết ý nghĩa của kết quả.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044" y="3931052"/>
                <a:ext cx="21140058" cy="3127651"/>
              </a:xfrm>
              <a:prstGeom prst="rect">
                <a:avLst/>
              </a:prstGeom>
              <a:blipFill>
                <a:blip r:embed="rId2"/>
                <a:stretch>
                  <a:fillRect t="-3899" b="-2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78728" y="7975003"/>
                <a:ext cx="19746686" cy="3399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indent="-4572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u="sng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68453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0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0</m:t>
                        </m:r>
                      </m:num>
                      <m:den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den>
                        </m:f>
                      </m:den>
                    </m:f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0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68453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Ý nghĩa: Tối đa một nhân viên chỉ có thể lắp được 50 bộ phận mỗi ngày.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728" y="7975003"/>
                <a:ext cx="19746686" cy="3399457"/>
              </a:xfrm>
              <a:prstGeom prst="rect">
                <a:avLst/>
              </a:prstGeom>
              <a:blipFill>
                <a:blip r:embed="rId3"/>
                <a:stretch>
                  <a:fillRect t="-3584" b="-6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02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47357" y="1039717"/>
                <a:ext cx="20748172" cy="40609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684530" defTabSz="1828800">
                  <a:lnSpc>
                    <a:spcPct val="107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4800" b="1" u="sng" spc="-4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ập 6 (SGK/72):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 phí (đơn vị: nghìn đồng) để sản xuất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ản phẩm của một công ty được xác định bởi hàm số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0000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5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59840" indent="-4572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ính chi phí trung bình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bar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ể sản xuất một sản phẩm.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59840" indent="-4572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ính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bar>
                      <m:barPr>
                        <m:pos m:val="top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bar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ho biết ý nghĩa của kết quả.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57" y="1039717"/>
                <a:ext cx="20748172" cy="4060920"/>
              </a:xfrm>
              <a:prstGeom prst="rect">
                <a:avLst/>
              </a:prstGeom>
              <a:blipFill>
                <a:blip r:embed="rId2"/>
                <a:stretch>
                  <a:fillRect l="-1352" t="-3453" b="-1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47358" y="5533321"/>
                <a:ext cx="21161830" cy="6649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840" indent="-4572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u="sng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85800" indent="-6858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  <a:buFont typeface="+mj-lt"/>
                  <a:buAutoNum type="alphaLcParenR"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 phí trung bình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bar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ể sản xuất một sản phẩm là</a:t>
                </a:r>
                <a:endParaRPr lang="en-US" sz="4800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marL="125984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5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5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bar>
                    <m:d>
                      <m:dPr>
                        <m:ctrlPr>
                          <a:rPr lang="en-US" sz="5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5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0000</m:t>
                        </m:r>
                        <m:r>
                          <a:rPr lang="en-US" sz="5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5</m:t>
                        </m:r>
                        <m:r>
                          <a:rPr lang="en-US" sz="5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5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ản phẩm)</a:t>
                </a:r>
                <a:endParaRPr lang="en-US" sz="4800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marL="685800" indent="-68580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+∞</m:t>
                        </m:r>
                      </m:lim>
                    </m:limLow>
                    <m:bar>
                      <m:barPr>
                        <m:pos m:val="top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bar>
                    <m:d>
                      <m:d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0000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5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50000</m:t>
                                </m:r>
                              </m:num>
                              <m:den>
                                <m:r>
                                  <a:rPr lang="en-US" sz="4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05</m:t>
                            </m:r>
                          </m:e>
                        </m:d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0000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5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5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indent="684530" defTabSz="1828800">
                  <a:lnSpc>
                    <a:spcPct val="110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48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Ý nghĩa: Khi số sản phẩm sản xuất ra ngày càng nhiều thì chi phí trung bình chỉ tối đa là 105 nghìn đồng.</a:t>
                </a:r>
                <a:endParaRPr lang="en-US" sz="48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58" y="5533321"/>
                <a:ext cx="21161830" cy="6649897"/>
              </a:xfrm>
              <a:prstGeom prst="rect">
                <a:avLst/>
              </a:prstGeom>
              <a:blipFill>
                <a:blip r:embed="rId3"/>
                <a:stretch>
                  <a:fillRect l="-1325" t="-1833" b="-3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096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MỘT ĐIỂ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848305"/>
            <a:ext cx="22325581" cy="8295633"/>
            <a:chOff x="1076414" y="4377895"/>
            <a:chExt cx="22325581" cy="3525133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5"/>
              <a:ext cx="4411573" cy="597725"/>
              <a:chOff x="166396" y="8755082"/>
              <a:chExt cx="4411573" cy="597725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2"/>
                <a:ext cx="4193447" cy="59772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673" y="8841483"/>
                <a:ext cx="3408305" cy="340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271F7D4-673D-4030-8147-A0DDDAE90092}"/>
                  </a:ext>
                </a:extLst>
              </p:cNvPr>
              <p:cNvSpPr/>
              <p:nvPr/>
            </p:nvSpPr>
            <p:spPr>
              <a:xfrm>
                <a:off x="1830387" y="5410200"/>
                <a:ext cx="21564600" cy="5771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1698625" algn="ctr"/>
                    <a:tab pos="5943600" algn="r"/>
                    <a:tab pos="539750" algn="l"/>
                    <a:tab pos="2971800" algn="ctr"/>
                    <a:tab pos="5943600" algn="r"/>
                  </a:tabLst>
                </a:pPr>
                <a:r>
                  <a:rPr lang="nl-NL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Cho khoảng </a:t>
                </a:r>
                <a14:m>
                  <m:oMath xmlns:m="http://schemas.openxmlformats.org/officeDocument/2006/math"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hàm số </a:t>
                </a:r>
                <a14:m>
                  <m:oMath xmlns:m="http://schemas.openxmlformats.org/officeDocument/2006/math"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xác định trên </a:t>
                </a:r>
                <a14:m>
                  <m:oMath xmlns:m="http://schemas.openxmlformats.org/officeDocument/2006/math"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ặc trên </a:t>
                </a:r>
                <a14:m>
                  <m:oMath xmlns:m="http://schemas.openxmlformats.org/officeDocument/2006/math"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5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5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Hàm số</a:t>
                </a:r>
                <a14:m>
                  <m:oMath xmlns:m="http://schemas.openxmlformats.org/officeDocument/2006/math">
                    <m:r>
                      <a:rPr lang="en-US" sz="54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giới hạn là số </a:t>
                </a:r>
                <a14:m>
                  <m:oMath xmlns:m="http://schemas.openxmlformats.org/officeDocument/2006/math"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</a:t>
                </a:r>
                <a14:m>
                  <m:oMath xmlns:m="http://schemas.openxmlformats.org/officeDocument/2006/math">
                    <m:r>
                      <a:rPr lang="en-US" sz="540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ầ</m:t>
                    </m:r>
                    <m:r>
                      <m:rPr>
                        <m:sty m:val="p"/>
                      </m:rPr>
                      <a:rPr lang="en-US" sz="54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n</m:t>
                    </m:r>
                    <m:r>
                      <a:rPr lang="en-US" sz="54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4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t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ớ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𝑖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ếu với dãy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5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5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ất kì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5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5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5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54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th</m:t>
                    </m:r>
                    <m:r>
                      <a:rPr lang="en-US" sz="5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ì 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5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5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2971800" algn="ctr"/>
                    <a:tab pos="5943600" algn="r"/>
                    <a:tab pos="540385" algn="l"/>
                    <a:tab pos="2971800" algn="ctr"/>
                    <a:tab pos="5943600" algn="r"/>
                  </a:tabLst>
                </a:pPr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Kí hiệu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5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5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lim>
                    </m:limLow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nl-NL" sz="5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sz="5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nl-NL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5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271F7D4-673D-4030-8147-A0DDDAE900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387" y="5410200"/>
                <a:ext cx="21564600" cy="5771516"/>
              </a:xfrm>
              <a:prstGeom prst="rect">
                <a:avLst/>
              </a:prstGeom>
              <a:blipFill>
                <a:blip r:embed="rId3"/>
                <a:stretch>
                  <a:fillRect l="-1498" r="-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B8F543A8-38B4-4444-8396-5C4F7406C1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446213" y="12391690"/>
            <a:ext cx="26822400" cy="12815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MỘT ĐIỂ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0E0E3BDF-3204-470D-A2C5-56BDE2623520}"/>
              </a:ext>
            </a:extLst>
          </p:cNvPr>
          <p:cNvSpPr/>
          <p:nvPr/>
        </p:nvSpPr>
        <p:spPr>
          <a:xfrm>
            <a:off x="5075917" y="5046880"/>
            <a:ext cx="1130866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nl-NL" sz="4800" b="1" dirty="0">
              <a:solidFill>
                <a:srgbClr val="D3D9DD">
                  <a:lumMod val="10000"/>
                </a:srgb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4DE728E-0185-49CD-8DB2-22EE234028B9}"/>
              </a:ext>
            </a:extLst>
          </p:cNvPr>
          <p:cNvGrpSpPr/>
          <p:nvPr/>
        </p:nvGrpSpPr>
        <p:grpSpPr>
          <a:xfrm>
            <a:off x="2028288" y="3791247"/>
            <a:ext cx="12609247" cy="6105623"/>
            <a:chOff x="2028288" y="3791247"/>
            <a:chExt cx="12609247" cy="6105623"/>
          </a:xfrm>
        </p:grpSpPr>
        <p:sp>
          <p:nvSpPr>
            <p:cNvPr id="47" name="TextBox 46"/>
            <p:cNvSpPr txBox="1"/>
            <p:nvPr/>
          </p:nvSpPr>
          <p:spPr>
            <a:xfrm>
              <a:off x="2028288" y="3791247"/>
              <a:ext cx="3047629" cy="800219"/>
            </a:xfrm>
            <a:prstGeom prst="rect">
              <a:avLst/>
            </a:prstGeom>
            <a:solidFill>
              <a:srgbClr val="996600"/>
            </a:solidFill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A8799E02-EBC5-4D29-B116-470D46F85E5C}"/>
                </a:ext>
              </a:extLst>
            </p:cNvPr>
            <p:cNvGrpSpPr/>
            <p:nvPr/>
          </p:nvGrpSpPr>
          <p:grpSpPr>
            <a:xfrm>
              <a:off x="6822966" y="4938914"/>
              <a:ext cx="7814569" cy="2400379"/>
              <a:chOff x="2591452" y="7549397"/>
              <a:chExt cx="7814569" cy="2400379"/>
            </a:xfrm>
          </p:grpSpPr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4AB73A21-2BE2-42F7-8CBB-52E4BE79E6A1}"/>
                  </a:ext>
                </a:extLst>
              </p:cNvPr>
              <p:cNvGrpSpPr/>
              <p:nvPr/>
            </p:nvGrpSpPr>
            <p:grpSpPr>
              <a:xfrm>
                <a:off x="2591452" y="7549397"/>
                <a:ext cx="7814569" cy="2400379"/>
                <a:chOff x="2333821" y="7164087"/>
                <a:chExt cx="7815473" cy="2400657"/>
              </a:xfrm>
            </p:grpSpPr>
            <p:sp>
              <p:nvSpPr>
                <p:cNvPr id="63" name="Round Same Side Corner Rectangle 91">
                  <a:extLst>
                    <a:ext uri="{FF2B5EF4-FFF2-40B4-BE49-F238E27FC236}">
                      <a16:creationId xmlns:a16="http://schemas.microsoft.com/office/drawing/2014/main" id="{64D32956-E157-419A-8716-17E0CC7F8E26}"/>
                    </a:ext>
                  </a:extLst>
                </p:cNvPr>
                <p:cNvSpPr/>
                <p:nvPr/>
              </p:nvSpPr>
              <p:spPr>
                <a:xfrm rot="5400000">
                  <a:off x="5935333" y="4818428"/>
                  <a:ext cx="1385716" cy="7042206"/>
                </a:xfrm>
                <a:prstGeom prst="round2Same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id="{17B57EF5-A1E0-48BB-BD3F-488F7E002249}"/>
                    </a:ext>
                  </a:extLst>
                </p:cNvPr>
                <p:cNvSpPr/>
                <p:nvPr/>
              </p:nvSpPr>
              <p:spPr>
                <a:xfrm>
                  <a:off x="2333821" y="7164087"/>
                  <a:ext cx="1409360" cy="2400657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>
                  <a:spAutoFit/>
                </a:bodyPr>
                <a:lstStyle/>
                <a:p>
                  <a:r>
                    <a:rPr lang="en-US" sz="14999" b="1" dirty="0">
                      <a:ln w="17780" cmpd="sng">
                        <a:solidFill>
                          <a:schemeClr val="accent1">
                            <a:tint val="3000"/>
                          </a:schemeClr>
                        </a:solidFill>
                        <a:prstDash val="solid"/>
                        <a:miter lim="800000"/>
                      </a:ln>
                      <a:solidFill>
                        <a:schemeClr val="accent5">
                          <a:lumMod val="75000"/>
                        </a:schemeClr>
                      </a:solidFill>
                      <a:effectLst>
                        <a:outerShdw blurRad="55000" dist="50800" dir="5400000" algn="tl">
                          <a:srgbClr val="000000">
                            <a:alpha val="33000"/>
                          </a:srgbClr>
                        </a:outerShdw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  <a:endPara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6D82861D-F38A-4653-A053-DE1395628B89}"/>
                      </a:ext>
                    </a:extLst>
                  </p:cNvPr>
                  <p:cNvSpPr/>
                  <p:nvPr/>
                </p:nvSpPr>
                <p:spPr>
                  <a:xfrm>
                    <a:off x="4681639" y="8327998"/>
                    <a:ext cx="3409908" cy="114448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limLow>
                          <m:limLow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nl-NL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𝐢𝐦</m:t>
                            </m:r>
                          </m:e>
                          <m:lim>
                            <m:r>
                              <a:rPr lang="nl-NL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nl-NL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nl-NL" sz="4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</m:lim>
                        </m:limLow>
                        <m:r>
                          <a:rPr lang="nl-NL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nl-NL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nl-NL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oMath>
                    </a14:m>
                    <a:r>
                      <a:rPr lang="nl-NL" sz="4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; </a:t>
                    </a:r>
                    <a:endParaRPr lang="en-US" sz="48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6D82861D-F38A-4653-A053-DE1395628B8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1639" y="8327998"/>
                    <a:ext cx="3409908" cy="114448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t="-12234" r="-733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63D31FA-2C15-4134-967F-6B667B7419E9}"/>
                </a:ext>
              </a:extLst>
            </p:cNvPr>
            <p:cNvGrpSpPr/>
            <p:nvPr/>
          </p:nvGrpSpPr>
          <p:grpSpPr>
            <a:xfrm>
              <a:off x="6822966" y="7496491"/>
              <a:ext cx="7814569" cy="2400379"/>
              <a:chOff x="13162978" y="7549397"/>
              <a:chExt cx="7814569" cy="2400379"/>
            </a:xfrm>
          </p:grpSpPr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1B514B52-507B-403E-AC7C-5304550114DA}"/>
                  </a:ext>
                </a:extLst>
              </p:cNvPr>
              <p:cNvGrpSpPr/>
              <p:nvPr/>
            </p:nvGrpSpPr>
            <p:grpSpPr>
              <a:xfrm>
                <a:off x="13162978" y="7549397"/>
                <a:ext cx="7814569" cy="2400379"/>
                <a:chOff x="12906571" y="7164087"/>
                <a:chExt cx="7815473" cy="2400657"/>
              </a:xfrm>
            </p:grpSpPr>
            <p:sp>
              <p:nvSpPr>
                <p:cNvPr id="73" name="Round Same Side Corner Rectangle 94">
                  <a:extLst>
                    <a:ext uri="{FF2B5EF4-FFF2-40B4-BE49-F238E27FC236}">
                      <a16:creationId xmlns:a16="http://schemas.microsoft.com/office/drawing/2014/main" id="{CBD0DD14-9318-465F-AA41-64375D8E56FE}"/>
                    </a:ext>
                  </a:extLst>
                </p:cNvPr>
                <p:cNvSpPr/>
                <p:nvPr/>
              </p:nvSpPr>
              <p:spPr>
                <a:xfrm rot="5400000">
                  <a:off x="16373764" y="4684109"/>
                  <a:ext cx="1385716" cy="7310844"/>
                </a:xfrm>
                <a:custGeom>
                  <a:avLst/>
                  <a:gdLst>
                    <a:gd name="connsiteX0" fmla="*/ 230957 w 1385716"/>
                    <a:gd name="connsiteY0" fmla="*/ 0 h 7042206"/>
                    <a:gd name="connsiteX1" fmla="*/ 1154759 w 1385716"/>
                    <a:gd name="connsiteY1" fmla="*/ 0 h 7042206"/>
                    <a:gd name="connsiteX2" fmla="*/ 1385716 w 1385716"/>
                    <a:gd name="connsiteY2" fmla="*/ 230957 h 7042206"/>
                    <a:gd name="connsiteX3" fmla="*/ 1385716 w 1385716"/>
                    <a:gd name="connsiteY3" fmla="*/ 7042206 h 7042206"/>
                    <a:gd name="connsiteX4" fmla="*/ 1385716 w 1385716"/>
                    <a:gd name="connsiteY4" fmla="*/ 7042206 h 7042206"/>
                    <a:gd name="connsiteX5" fmla="*/ 0 w 1385716"/>
                    <a:gd name="connsiteY5" fmla="*/ 7042206 h 7042206"/>
                    <a:gd name="connsiteX6" fmla="*/ 0 w 1385716"/>
                    <a:gd name="connsiteY6" fmla="*/ 7042206 h 7042206"/>
                    <a:gd name="connsiteX7" fmla="*/ 0 w 1385716"/>
                    <a:gd name="connsiteY7" fmla="*/ 230957 h 7042206"/>
                    <a:gd name="connsiteX8" fmla="*/ 230957 w 1385716"/>
                    <a:gd name="connsiteY8" fmla="*/ 0 h 7042206"/>
                    <a:gd name="connsiteX0" fmla="*/ 230957 w 1385716"/>
                    <a:gd name="connsiteY0" fmla="*/ 0 h 7063194"/>
                    <a:gd name="connsiteX1" fmla="*/ 1154759 w 1385716"/>
                    <a:gd name="connsiteY1" fmla="*/ 0 h 7063194"/>
                    <a:gd name="connsiteX2" fmla="*/ 1385716 w 1385716"/>
                    <a:gd name="connsiteY2" fmla="*/ 230957 h 7063194"/>
                    <a:gd name="connsiteX3" fmla="*/ 1385716 w 1385716"/>
                    <a:gd name="connsiteY3" fmla="*/ 7042206 h 7063194"/>
                    <a:gd name="connsiteX4" fmla="*/ 1385716 w 1385716"/>
                    <a:gd name="connsiteY4" fmla="*/ 7042206 h 7063194"/>
                    <a:gd name="connsiteX5" fmla="*/ 411477 w 1385716"/>
                    <a:gd name="connsiteY5" fmla="*/ 7063194 h 7063194"/>
                    <a:gd name="connsiteX6" fmla="*/ 0 w 1385716"/>
                    <a:gd name="connsiteY6" fmla="*/ 7042206 h 7063194"/>
                    <a:gd name="connsiteX7" fmla="*/ 0 w 1385716"/>
                    <a:gd name="connsiteY7" fmla="*/ 7042206 h 7063194"/>
                    <a:gd name="connsiteX8" fmla="*/ 0 w 1385716"/>
                    <a:gd name="connsiteY8" fmla="*/ 230957 h 7063194"/>
                    <a:gd name="connsiteX9" fmla="*/ 230957 w 1385716"/>
                    <a:gd name="connsiteY9" fmla="*/ 0 h 7063194"/>
                    <a:gd name="connsiteX0" fmla="*/ 230957 w 1385716"/>
                    <a:gd name="connsiteY0" fmla="*/ 0 h 7042206"/>
                    <a:gd name="connsiteX1" fmla="*/ 1154759 w 1385716"/>
                    <a:gd name="connsiteY1" fmla="*/ 0 h 7042206"/>
                    <a:gd name="connsiteX2" fmla="*/ 1385716 w 1385716"/>
                    <a:gd name="connsiteY2" fmla="*/ 230957 h 7042206"/>
                    <a:gd name="connsiteX3" fmla="*/ 1385716 w 1385716"/>
                    <a:gd name="connsiteY3" fmla="*/ 7042206 h 7042206"/>
                    <a:gd name="connsiteX4" fmla="*/ 1385716 w 1385716"/>
                    <a:gd name="connsiteY4" fmla="*/ 7042206 h 7042206"/>
                    <a:gd name="connsiteX5" fmla="*/ 449577 w 1385716"/>
                    <a:gd name="connsiteY5" fmla="*/ 6701244 h 7042206"/>
                    <a:gd name="connsiteX6" fmla="*/ 0 w 1385716"/>
                    <a:gd name="connsiteY6" fmla="*/ 7042206 h 7042206"/>
                    <a:gd name="connsiteX7" fmla="*/ 0 w 1385716"/>
                    <a:gd name="connsiteY7" fmla="*/ 7042206 h 7042206"/>
                    <a:gd name="connsiteX8" fmla="*/ 0 w 1385716"/>
                    <a:gd name="connsiteY8" fmla="*/ 230957 h 7042206"/>
                    <a:gd name="connsiteX9" fmla="*/ 230957 w 1385716"/>
                    <a:gd name="connsiteY9" fmla="*/ 0 h 7042206"/>
                    <a:gd name="connsiteX0" fmla="*/ 230957 w 1385716"/>
                    <a:gd name="connsiteY0" fmla="*/ 0 h 7042206"/>
                    <a:gd name="connsiteX1" fmla="*/ 1154759 w 1385716"/>
                    <a:gd name="connsiteY1" fmla="*/ 0 h 7042206"/>
                    <a:gd name="connsiteX2" fmla="*/ 1385716 w 1385716"/>
                    <a:gd name="connsiteY2" fmla="*/ 230957 h 7042206"/>
                    <a:gd name="connsiteX3" fmla="*/ 1385716 w 1385716"/>
                    <a:gd name="connsiteY3" fmla="*/ 7042206 h 7042206"/>
                    <a:gd name="connsiteX4" fmla="*/ 1385716 w 1385716"/>
                    <a:gd name="connsiteY4" fmla="*/ 7042206 h 7042206"/>
                    <a:gd name="connsiteX5" fmla="*/ 944877 w 1385716"/>
                    <a:gd name="connsiteY5" fmla="*/ 6929844 h 7042206"/>
                    <a:gd name="connsiteX6" fmla="*/ 449577 w 1385716"/>
                    <a:gd name="connsiteY6" fmla="*/ 6701244 h 7042206"/>
                    <a:gd name="connsiteX7" fmla="*/ 0 w 1385716"/>
                    <a:gd name="connsiteY7" fmla="*/ 7042206 h 7042206"/>
                    <a:gd name="connsiteX8" fmla="*/ 0 w 1385716"/>
                    <a:gd name="connsiteY8" fmla="*/ 7042206 h 7042206"/>
                    <a:gd name="connsiteX9" fmla="*/ 0 w 1385716"/>
                    <a:gd name="connsiteY9" fmla="*/ 230957 h 7042206"/>
                    <a:gd name="connsiteX10" fmla="*/ 230957 w 1385716"/>
                    <a:gd name="connsiteY10" fmla="*/ 0 h 7042206"/>
                    <a:gd name="connsiteX0" fmla="*/ 230957 w 1385716"/>
                    <a:gd name="connsiteY0" fmla="*/ 0 h 7310844"/>
                    <a:gd name="connsiteX1" fmla="*/ 1154759 w 1385716"/>
                    <a:gd name="connsiteY1" fmla="*/ 0 h 7310844"/>
                    <a:gd name="connsiteX2" fmla="*/ 1385716 w 1385716"/>
                    <a:gd name="connsiteY2" fmla="*/ 230957 h 7310844"/>
                    <a:gd name="connsiteX3" fmla="*/ 1385716 w 1385716"/>
                    <a:gd name="connsiteY3" fmla="*/ 7042206 h 7310844"/>
                    <a:gd name="connsiteX4" fmla="*/ 1385716 w 1385716"/>
                    <a:gd name="connsiteY4" fmla="*/ 7042206 h 7310844"/>
                    <a:gd name="connsiteX5" fmla="*/ 1154427 w 1385716"/>
                    <a:gd name="connsiteY5" fmla="*/ 7310844 h 7310844"/>
                    <a:gd name="connsiteX6" fmla="*/ 449577 w 1385716"/>
                    <a:gd name="connsiteY6" fmla="*/ 6701244 h 7310844"/>
                    <a:gd name="connsiteX7" fmla="*/ 0 w 1385716"/>
                    <a:gd name="connsiteY7" fmla="*/ 7042206 h 7310844"/>
                    <a:gd name="connsiteX8" fmla="*/ 0 w 1385716"/>
                    <a:gd name="connsiteY8" fmla="*/ 7042206 h 7310844"/>
                    <a:gd name="connsiteX9" fmla="*/ 0 w 1385716"/>
                    <a:gd name="connsiteY9" fmla="*/ 230957 h 7310844"/>
                    <a:gd name="connsiteX10" fmla="*/ 230957 w 1385716"/>
                    <a:gd name="connsiteY10" fmla="*/ 0 h 73108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1385716" h="7310844">
                      <a:moveTo>
                        <a:pt x="230957" y="0"/>
                      </a:moveTo>
                      <a:lnTo>
                        <a:pt x="1154759" y="0"/>
                      </a:lnTo>
                      <a:cubicBezTo>
                        <a:pt x="1282313" y="0"/>
                        <a:pt x="1385716" y="103403"/>
                        <a:pt x="1385716" y="230957"/>
                      </a:cubicBezTo>
                      <a:lnTo>
                        <a:pt x="1385716" y="7042206"/>
                      </a:lnTo>
                      <a:lnTo>
                        <a:pt x="1385716" y="7042206"/>
                      </a:lnTo>
                      <a:lnTo>
                        <a:pt x="1154427" y="7310844"/>
                      </a:lnTo>
                      <a:lnTo>
                        <a:pt x="449577" y="6701244"/>
                      </a:lnTo>
                      <a:lnTo>
                        <a:pt x="0" y="7042206"/>
                      </a:lnTo>
                      <a:lnTo>
                        <a:pt x="0" y="7042206"/>
                      </a:lnTo>
                      <a:lnTo>
                        <a:pt x="0" y="230957"/>
                      </a:lnTo>
                      <a:cubicBezTo>
                        <a:pt x="0" y="103403"/>
                        <a:pt x="103403" y="0"/>
                        <a:pt x="230957" y="0"/>
                      </a:cubicBezTo>
                      <a:close/>
                    </a:path>
                  </a:pathLst>
                </a:cu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129AB16F-37A6-46FE-82A4-F3659337DFE3}"/>
                    </a:ext>
                  </a:extLst>
                </p:cNvPr>
                <p:cNvSpPr/>
                <p:nvPr/>
              </p:nvSpPr>
              <p:spPr>
                <a:xfrm>
                  <a:off x="12906571" y="7164087"/>
                  <a:ext cx="1409360" cy="2400657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>
                  <a:spAutoFit/>
                </a:bodyPr>
                <a:lstStyle/>
                <a:p>
                  <a:r>
                    <a:rPr lang="en-US" sz="14999" b="1" dirty="0">
                      <a:ln w="17780" cmpd="sng">
                        <a:solidFill>
                          <a:schemeClr val="accent1">
                            <a:tint val="3000"/>
                          </a:schemeClr>
                        </a:solidFill>
                        <a:prstDash val="solid"/>
                        <a:miter lim="800000"/>
                      </a:ln>
                      <a:solidFill>
                        <a:schemeClr val="accent5">
                          <a:lumMod val="75000"/>
                        </a:schemeClr>
                      </a:solidFill>
                      <a:effectLst>
                        <a:outerShdw blurRad="55000" dist="50800" dir="5400000" algn="tl">
                          <a:srgbClr val="000000">
                            <a:alpha val="33000"/>
                          </a:srgbClr>
                        </a:outerShdw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  <a:endPara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Rectangle 11">
                    <a:extLst>
                      <a:ext uri="{FF2B5EF4-FFF2-40B4-BE49-F238E27FC236}">
                        <a16:creationId xmlns:a16="http://schemas.microsoft.com/office/drawing/2014/main" id="{60226751-0329-4FE8-AF63-33C813B65A89}"/>
                      </a:ext>
                    </a:extLst>
                  </p:cNvPr>
                  <p:cNvSpPr/>
                  <p:nvPr/>
                </p:nvSpPr>
                <p:spPr>
                  <a:xfrm>
                    <a:off x="14692438" y="8229600"/>
                    <a:ext cx="6037037" cy="114448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limLow>
                          <m:limLow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nl-NL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𝐥𝐢𝐦</m:t>
                            </m:r>
                          </m:e>
                          <m:lim>
                            <m:r>
                              <a:rPr lang="nl-NL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nl-NL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nl-NL" sz="4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</m:lim>
                        </m:limLow>
                        <m:r>
                          <a:rPr lang="nl-NL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  <m:r>
                          <a:rPr lang="nl-NL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nl-NL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oMath>
                    </a14:m>
                    <a:r>
                      <a:rPr lang="nl-NL" sz="4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(c: hằng số).</a:t>
                    </a:r>
                    <a:endParaRPr lang="en-US" sz="48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2" name="Rectangle 11">
                    <a:extLst>
                      <a:ext uri="{FF2B5EF4-FFF2-40B4-BE49-F238E27FC236}">
                        <a16:creationId xmlns:a16="http://schemas.microsoft.com/office/drawing/2014/main" id="{60226751-0329-4FE8-AF63-33C813B65A8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692438" y="8229600"/>
                    <a:ext cx="6037037" cy="114448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12234" r="-363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81680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EED3CF6-F44B-48FF-9DDC-DFC02CC701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36613" y="304800"/>
            <a:ext cx="20330921" cy="1676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818D080-61F4-4185-A53C-A0C1266A21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4387" y="2637194"/>
            <a:ext cx="21793200" cy="118118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BFA9C80-87DE-4F82-B698-77E5A28D4953}"/>
              </a:ext>
            </a:extLst>
          </p:cNvPr>
          <p:cNvSpPr txBox="1"/>
          <p:nvPr/>
        </p:nvSpPr>
        <p:spPr>
          <a:xfrm>
            <a:off x="1296987" y="1908974"/>
            <a:ext cx="3886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b="1" u="sng" dirty="0" err="1"/>
              <a:t>i</a:t>
            </a:r>
            <a:endParaRPr lang="en-US" b="1" u="sng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3F80F0C-9995-4E53-80BE-222625EEBE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9586" y="4495800"/>
            <a:ext cx="17462227" cy="14478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72FC2D7-F38A-442D-9A9B-2B5DACB012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1452" y="6621019"/>
            <a:ext cx="21743210" cy="115138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9BB487A-5AAB-48FA-ACD4-637882BC8D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89013" y="8305801"/>
            <a:ext cx="22673236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90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609600"/>
            <a:ext cx="19659599" cy="880874"/>
            <a:chOff x="-288924" y="929839"/>
            <a:chExt cx="19659599" cy="8808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0060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013986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92983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MỘT ĐIỂ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1516559"/>
            <a:ext cx="16197261" cy="845641"/>
            <a:chOff x="644526" y="1778497"/>
            <a:chExt cx="16197261" cy="845641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1785938"/>
              <a:ext cx="14935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ữ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181946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1778497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A4215F06-9415-41E0-9B17-2941ECF78F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46" y="3013119"/>
            <a:ext cx="20890049" cy="689288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4381C0-70FB-4416-AF23-14038CF236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043456" y="2971800"/>
            <a:ext cx="26581443" cy="1007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17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609600"/>
            <a:ext cx="19659599" cy="880874"/>
            <a:chOff x="-288924" y="929839"/>
            <a:chExt cx="19659599" cy="8808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0060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013986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92983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HỮU HẠN CỦA HÀM SỐ TẠI MỘT ĐIỂ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1516559"/>
            <a:ext cx="16197261" cy="845641"/>
            <a:chOff x="644526" y="1778497"/>
            <a:chExt cx="16197261" cy="845641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1785938"/>
              <a:ext cx="14935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ữ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181946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1778497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47857" y="2743199"/>
            <a:ext cx="22325581" cy="10196945"/>
            <a:chOff x="1076414" y="4377894"/>
            <a:chExt cx="22325581" cy="3525134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403390"/>
              <a:ext cx="21868726" cy="3499638"/>
              <a:chOff x="637542" y="978544"/>
              <a:chExt cx="8611674" cy="137782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978544"/>
                <a:ext cx="8611674" cy="137782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597725"/>
              <a:chOff x="166396" y="8755081"/>
              <a:chExt cx="4411573" cy="597725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5402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322536" y="8833092"/>
                <a:ext cx="2440092" cy="307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9D85071-A0C9-4919-A803-A5A1B9E3D648}"/>
                  </a:ext>
                </a:extLst>
              </p:cNvPr>
              <p:cNvSpPr/>
              <p:nvPr/>
            </p:nvSpPr>
            <p:spPr>
              <a:xfrm>
                <a:off x="1982787" y="4644276"/>
                <a:ext cx="17526000" cy="55665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marR="0" indent="-514350">
                  <a:spcBef>
                    <a:spcPts val="0"/>
                  </a:spcBef>
                  <a:spcAft>
                    <a:spcPts val="0"/>
                  </a:spcAft>
                  <a:buAutoNum type="alphaLcParenR"/>
                  <a:tabLst>
                    <a:tab pos="2971800" algn="ctr"/>
                    <a:tab pos="5943600" algn="r"/>
                  </a:tabLst>
                </a:pPr>
                <a:r>
                  <a:rPr lang="nl-NL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</a:t>
                </a:r>
                <a14:m>
                  <m:oMath xmlns:m="http://schemas.openxmlformats.org/officeDocument/2006/math">
                    <m:r>
                      <a:rPr lang="en-US" sz="480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limLow>
                      <m:limLow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lim>
                    </m:limLow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lim>
                    </m:limLow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     </m:t>
                    </m:r>
                  </m:oMath>
                </a14:m>
                <a:r>
                  <a:rPr lang="nl-NL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thì</a:t>
                </a:r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016000" marR="0" indent="134938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tabLst>
                    <a:tab pos="1557338" algn="ctr"/>
                    <a:tab pos="5943600" algn="r"/>
                  </a:tabLs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+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 </a:t>
                </a:r>
              </a:p>
              <a:p>
                <a:pPr marL="1554163" lvl="0" indent="-57150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tabLst>
                    <a:tab pos="2971800" algn="ctr"/>
                    <a:tab pos="5943600" algn="r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−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endParaRPr lang="en-US" sz="4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016000" lvl="0" indent="373063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tabLst>
                    <a:tab pos="2971800" algn="ctr"/>
                    <a:tab pos="5943600" algn="r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.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𝐿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554163" lvl="0" indent="-571500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  <a:tabLst>
                    <a:tab pos="2971800" algn="ctr"/>
                    <a:tab pos="5943600" algn="r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lim>
                    </m:limLow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nl-NL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</m:num>
                      <m:den>
                        <m:r>
                          <a:rPr lang="nl-NL" sz="4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den>
                    </m:f>
                  </m:oMath>
                </a14:m>
                <a:r>
                  <a:rPr lang="nl-NL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nếu M </a:t>
                </a:r>
                <a:r>
                  <a:rPr lang="nl-NL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</a:t>
                </a:r>
                <a:r>
                  <a:rPr lang="nl-NL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)</a:t>
                </a:r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9D85071-A0C9-4919-A803-A5A1B9E3D6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787" y="4644276"/>
                <a:ext cx="17526000" cy="5566524"/>
              </a:xfrm>
              <a:prstGeom prst="rect">
                <a:avLst/>
              </a:prstGeom>
              <a:blipFill>
                <a:blip r:embed="rId3"/>
                <a:stretch>
                  <a:fillRect l="-1426" t="-2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E47010D0-FCCC-47FB-A053-BC536E3399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98587" y="4724400"/>
            <a:ext cx="685800" cy="6858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3B891AC-0BF5-4727-B707-1E596AECC774}"/>
                  </a:ext>
                </a:extLst>
              </p:cNvPr>
              <p:cNvSpPr/>
              <p:nvPr/>
            </p:nvSpPr>
            <p:spPr>
              <a:xfrm>
                <a:off x="2058987" y="10549262"/>
                <a:ext cx="17678400" cy="11691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ts val="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400" dirty="0">
                    <a:solidFill>
                      <a:srgbClr val="D3D9DD">
                        <a:lumMod val="10000"/>
                      </a:srgb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Nếu f(x) </a:t>
                </a:r>
                <a:r>
                  <a:rPr lang="nl-NL" sz="4400" dirty="0">
                    <a:solidFill>
                      <a:srgbClr val="D3D9DD">
                        <a:lumMod val="10000"/>
                      </a:srgb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</a:t>
                </a:r>
                <a:r>
                  <a:rPr lang="nl-NL" sz="4400" dirty="0">
                    <a:solidFill>
                      <a:srgbClr val="D3D9DD">
                        <a:lumMod val="10000"/>
                      </a:srgb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 và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rgbClr val="D3D9DD">
                                    <a:lumMod val="10000"/>
                                  </a:srgb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400" i="1">
                                <a:solidFill>
                                  <a:srgbClr val="D3D9DD">
                                    <a:lumMod val="10000"/>
                                  </a:srgb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400" i="1">
                                <a:solidFill>
                                  <a:srgbClr val="D3D9DD">
                                    <a:lumMod val="10000"/>
                                  </a:srgb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lim>
                    </m:limLow>
                    <m:r>
                      <a:rPr lang="nl-NL" sz="4400" i="1">
                        <a:solidFill>
                          <a:srgbClr val="D3D9DD">
                            <a:lumMod val="10000"/>
                          </a:srgb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nl-NL" sz="4400" i="1">
                        <a:solidFill>
                          <a:srgbClr val="D3D9DD">
                            <a:lumMod val="10000"/>
                          </a:srgb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nl-NL" sz="4400" i="1">
                        <a:solidFill>
                          <a:srgbClr val="D3D9DD">
                            <a:lumMod val="10000"/>
                          </a:srgb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400" i="1">
                        <a:solidFill>
                          <a:srgbClr val="D3D9DD">
                            <a:lumMod val="10000"/>
                          </a:srgb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nl-NL" sz="4400" i="1">
                        <a:solidFill>
                          <a:srgbClr val="D3D9DD">
                            <a:lumMod val="10000"/>
                          </a:srgb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nl-NL" sz="4400" dirty="0">
                    <a:solidFill>
                      <a:srgbClr val="D3D9DD">
                        <a:lumMod val="10000"/>
                      </a:srgb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 L </a:t>
                </a:r>
                <a:r>
                  <a:rPr lang="nl-NL" sz="4400" dirty="0">
                    <a:solidFill>
                      <a:srgbClr val="D3D9DD">
                        <a:lumMod val="10000"/>
                      </a:srgb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</a:t>
                </a:r>
                <a:r>
                  <a:rPr lang="nl-NL" sz="4400" dirty="0">
                    <a:solidFill>
                      <a:srgbClr val="D3D9DD">
                        <a:lumMod val="10000"/>
                      </a:srgb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 và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rgbClr val="D3D9DD">
                                    <a:lumMod val="10000"/>
                                  </a:srgb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400" i="1">
                                <a:solidFill>
                                  <a:srgbClr val="D3D9DD">
                                    <a:lumMod val="10000"/>
                                  </a:srgb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4400" i="1">
                                <a:solidFill>
                                  <a:srgbClr val="D3D9DD">
                                    <a:lumMod val="10000"/>
                                  </a:srgb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lim>
                    </m:limLow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nl-NL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nl-NL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nl-NL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rad>
                    <m:r>
                      <a:rPr lang="nl-NL" sz="4400" i="1">
                        <a:solidFill>
                          <a:srgbClr val="D3D9DD">
                            <a:lumMod val="10000"/>
                          </a:srgb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4400" i="1">
                            <a:solidFill>
                              <a:srgbClr val="D3D9DD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</m:rad>
                  </m:oMath>
                </a14:m>
                <a:r>
                  <a:rPr lang="en-US" sz="4400" dirty="0">
                    <a:solidFill>
                      <a:srgbClr val="D3D9DD">
                        <a:lumMod val="10000"/>
                      </a:srgb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3B891AC-0BF5-4727-B707-1E596AECC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987" y="10549262"/>
                <a:ext cx="17678400" cy="1169166"/>
              </a:xfrm>
              <a:prstGeom prst="rect">
                <a:avLst/>
              </a:prstGeom>
              <a:blipFill>
                <a:blip r:embed="rId5"/>
                <a:stretch>
                  <a:fillRect l="-1414" t="-3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753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6689D7BB-8F21-4C81-972D-F51F59126E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979613" y="1104107"/>
            <a:ext cx="24595511" cy="202803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A3076072-045B-4800-937E-D58FCE705731}"/>
              </a:ext>
            </a:extLst>
          </p:cNvPr>
          <p:cNvSpPr txBox="1"/>
          <p:nvPr/>
        </p:nvSpPr>
        <p:spPr>
          <a:xfrm>
            <a:off x="687387" y="2924232"/>
            <a:ext cx="495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5400" b="1" u="sng" dirty="0" err="1"/>
              <a:t>i</a:t>
            </a:r>
            <a:endParaRPr lang="en-US" sz="5400" b="1" u="sng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0D6AEE3-6595-458E-B171-D520AF98AE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9951" y="4800600"/>
            <a:ext cx="29627138" cy="171529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D81703C5-62FB-42CB-8ECC-243AB5EB16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6187" y="7848600"/>
            <a:ext cx="19812000" cy="2413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03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9</TotalTime>
  <Words>1759</Words>
  <Application>Microsoft Office PowerPoint</Application>
  <PresentationFormat>Custom</PresentationFormat>
  <Paragraphs>199</Paragraphs>
  <Slides>3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Arial</vt:lpstr>
      <vt:lpstr>AvantGarde-Demi</vt:lpstr>
      <vt:lpstr>Calibri</vt:lpstr>
      <vt:lpstr>Cambria Math</vt:lpstr>
      <vt:lpstr>Symbol</vt:lpstr>
      <vt:lpstr>Tahoma</vt:lpstr>
      <vt:lpstr>Times New Roman</vt:lpstr>
      <vt:lpstr>Office Theme</vt:lpstr>
      <vt:lpstr>Bitmap Imag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istrator</cp:lastModifiedBy>
  <cp:revision>117</cp:revision>
  <dcterms:created xsi:type="dcterms:W3CDTF">2013-08-31T11:42:51Z</dcterms:created>
  <dcterms:modified xsi:type="dcterms:W3CDTF">2023-08-27T14:08:33Z</dcterms:modified>
</cp:coreProperties>
</file>